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1E05" w:rsidRPr="004022BD" w:rsidRDefault="004022BD">
      <w:pPr>
        <w:rPr>
          <w:rFonts w:ascii="Century Gothic" w:hAnsi="Century Gothic"/>
          <w:sz w:val="28"/>
          <w:szCs w:val="28"/>
        </w:rPr>
      </w:pPr>
      <w:r w:rsidRPr="004022BD">
        <w:rPr>
          <w:rFonts w:ascii="Century Gothic" w:hAnsi="Century Gothic"/>
          <w:sz w:val="28"/>
          <w:szCs w:val="28"/>
        </w:rPr>
        <w:t>Algebra 2</w:t>
      </w:r>
      <w:r w:rsidRPr="004022BD">
        <w:rPr>
          <w:rFonts w:ascii="Century Gothic" w:hAnsi="Century Gothic"/>
          <w:sz w:val="28"/>
          <w:szCs w:val="28"/>
        </w:rPr>
        <w:tab/>
      </w:r>
      <w:r w:rsidRPr="004022BD">
        <w:rPr>
          <w:rFonts w:ascii="Century Gothic" w:hAnsi="Century Gothic"/>
          <w:sz w:val="28"/>
          <w:szCs w:val="28"/>
        </w:rPr>
        <w:tab/>
      </w:r>
      <w:r w:rsidRPr="004022BD">
        <w:rPr>
          <w:rFonts w:ascii="Century Gothic" w:hAnsi="Century Gothic"/>
          <w:sz w:val="28"/>
          <w:szCs w:val="28"/>
        </w:rPr>
        <w:tab/>
      </w:r>
      <w:r w:rsidRPr="004022BD">
        <w:rPr>
          <w:rFonts w:ascii="Century Gothic" w:hAnsi="Century Gothic"/>
          <w:sz w:val="28"/>
          <w:szCs w:val="28"/>
        </w:rPr>
        <w:tab/>
      </w:r>
      <w:r w:rsidRPr="004022BD">
        <w:rPr>
          <w:rFonts w:ascii="Century Gothic" w:hAnsi="Century Gothic"/>
          <w:sz w:val="28"/>
          <w:szCs w:val="28"/>
        </w:rPr>
        <w:tab/>
      </w:r>
      <w:r w:rsidRPr="004022BD">
        <w:rPr>
          <w:rFonts w:ascii="Century Gothic" w:hAnsi="Century Gothic"/>
          <w:sz w:val="28"/>
          <w:szCs w:val="28"/>
        </w:rPr>
        <w:tab/>
      </w:r>
      <w:r w:rsidRPr="004022BD">
        <w:rPr>
          <w:rFonts w:ascii="Century Gothic" w:hAnsi="Century Gothic"/>
          <w:sz w:val="28"/>
          <w:szCs w:val="28"/>
        </w:rPr>
        <w:tab/>
        <w:t>Name: ________</w:t>
      </w:r>
      <w:r>
        <w:rPr>
          <w:rFonts w:ascii="Century Gothic" w:hAnsi="Century Gothic"/>
          <w:sz w:val="28"/>
          <w:szCs w:val="28"/>
        </w:rPr>
        <w:t>____________________</w:t>
      </w:r>
    </w:p>
    <w:p w:rsidR="004022BD" w:rsidRPr="004022BD" w:rsidRDefault="004022BD">
      <w:pPr>
        <w:rPr>
          <w:rFonts w:ascii="Century Gothic" w:hAnsi="Century Gothic"/>
          <w:sz w:val="28"/>
          <w:szCs w:val="28"/>
        </w:rPr>
      </w:pPr>
      <w:r w:rsidRPr="004022BD">
        <w:rPr>
          <w:rFonts w:ascii="Century Gothic" w:hAnsi="Century Gothic"/>
          <w:sz w:val="28"/>
          <w:szCs w:val="28"/>
        </w:rPr>
        <w:t>Characterist</w:t>
      </w:r>
      <w:r>
        <w:rPr>
          <w:rFonts w:ascii="Century Gothic" w:hAnsi="Century Gothic"/>
          <w:sz w:val="28"/>
          <w:szCs w:val="28"/>
        </w:rPr>
        <w:t>ics of Exponential Functions</w:t>
      </w:r>
      <w:r>
        <w:rPr>
          <w:rFonts w:ascii="Century Gothic" w:hAnsi="Century Gothic"/>
          <w:sz w:val="28"/>
          <w:szCs w:val="28"/>
        </w:rPr>
        <w:tab/>
        <w:t>Date: __________________ Block: _____</w:t>
      </w:r>
    </w:p>
    <w:p w:rsidR="004022BD" w:rsidRPr="004022BD" w:rsidRDefault="004022BD" w:rsidP="004022BD">
      <w:pPr>
        <w:jc w:val="center"/>
        <w:rPr>
          <w:rFonts w:ascii="Century Gothic" w:hAnsi="Century Gothic"/>
          <w:b/>
          <w:sz w:val="28"/>
          <w:szCs w:val="28"/>
        </w:rPr>
      </w:pPr>
      <w:r w:rsidRPr="004022BD">
        <w:rPr>
          <w:rFonts w:ascii="Century Gothic" w:hAnsi="Century Gothic"/>
          <w:b/>
          <w:sz w:val="28"/>
          <w:szCs w:val="28"/>
        </w:rPr>
        <w:t>Identify the characteristics for each exponential function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5395"/>
        <w:gridCol w:w="5395"/>
      </w:tblGrid>
      <w:tr w:rsidR="004022BD" w:rsidRPr="004022BD" w:rsidTr="00C35579">
        <w:tc>
          <w:tcPr>
            <w:tcW w:w="5395" w:type="dxa"/>
          </w:tcPr>
          <w:p w:rsidR="004022BD" w:rsidRPr="004022BD" w:rsidRDefault="004022BD">
            <w:pPr>
              <w:rPr>
                <w:rFonts w:ascii="Century Gothic" w:hAnsi="Century Gothic"/>
                <w:sz w:val="28"/>
                <w:szCs w:val="28"/>
              </w:rPr>
            </w:pPr>
            <w:r w:rsidRPr="004022BD">
              <w:rPr>
                <w:rFonts w:ascii="Century Gothic" w:hAnsi="Century Gothic"/>
                <w:sz w:val="28"/>
                <w:szCs w:val="28"/>
              </w:rPr>
              <w:t>1.)</w:t>
            </w:r>
            <w:r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25569A" w:rsidRPr="004022BD">
              <w:rPr>
                <w:rFonts w:ascii="Century Gothic" w:hAnsi="Century Gothic"/>
                <w:position w:val="-10"/>
                <w:sz w:val="28"/>
                <w:szCs w:val="28"/>
              </w:rPr>
              <w:object w:dxaOrig="99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7" type="#_x0000_t75" style="width:139.05pt;height:50.9pt" o:ole="">
                  <v:imagedata r:id="rId4" o:title=""/>
                </v:shape>
                <o:OLEObject Type="Embed" ProgID="Equation.DSMT4" ShapeID="_x0000_i1117" DrawAspect="Content" ObjectID="_1571226018" r:id="rId5"/>
              </w:object>
            </w: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Domain: 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</w:t>
            </w: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Horizontal Asymptote: 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</w:t>
            </w: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Range: _______________</w:t>
            </w:r>
            <w:r w:rsidR="00C35579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</w:t>
            </w: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X-Intercept; ____________</w:t>
            </w:r>
            <w:r w:rsidR="00C35579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</w:t>
            </w: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Y-Intercept: ____________</w:t>
            </w:r>
            <w:r w:rsidR="00C35579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</w:p>
          <w:p w:rsidR="00C35579" w:rsidRPr="004022BD" w:rsidRDefault="00C35579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Interval of Increase or Decrease: </w:t>
            </w: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</w:t>
            </w:r>
            <w:r w:rsidR="00C35579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</w:t>
            </w: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Default="004022BD" w:rsidP="004022B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Default="004022BD" w:rsidP="004022B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End Behavior: </w:t>
            </w:r>
            <w:r w:rsidRPr="004022BD">
              <w:rPr>
                <w:rFonts w:ascii="Century Gothic" w:hAnsi="Century Gothic" w:cs="Pea Noodle Parlor"/>
                <w:bCs/>
                <w:color w:val="000000"/>
                <w:position w:val="-28"/>
                <w:sz w:val="28"/>
                <w:szCs w:val="28"/>
              </w:rPr>
              <w:object w:dxaOrig="2700" w:dyaOrig="680">
                <v:shape id="_x0000_i1115" type="#_x0000_t75" style="width:252pt;height:62.05pt" o:ole="">
                  <v:imagedata r:id="rId6" o:title=""/>
                </v:shape>
                <o:OLEObject Type="Embed" ProgID="Equation.DSMT4" ShapeID="_x0000_i1115" DrawAspect="Content" ObjectID="_1571226019" r:id="rId7"/>
              </w:object>
            </w:r>
          </w:p>
          <w:p w:rsidR="00C35579" w:rsidRPr="004022BD" w:rsidRDefault="00C35579" w:rsidP="004022BD">
            <w:pPr>
              <w:rPr>
                <w:rFonts w:ascii="Century Gothic" w:hAnsi="Century Gothic"/>
                <w:sz w:val="28"/>
                <w:szCs w:val="28"/>
              </w:rPr>
            </w:pPr>
          </w:p>
        </w:tc>
        <w:tc>
          <w:tcPr>
            <w:tcW w:w="5395" w:type="dxa"/>
          </w:tcPr>
          <w:p w:rsidR="004022BD" w:rsidRDefault="004022BD">
            <w:pPr>
              <w:rPr>
                <w:rFonts w:ascii="Century Gothic" w:hAnsi="Century Gothic"/>
                <w:sz w:val="28"/>
                <w:szCs w:val="28"/>
              </w:rPr>
            </w:pPr>
            <w:r w:rsidRPr="004022BD">
              <w:rPr>
                <w:rFonts w:ascii="Century Gothic" w:hAnsi="Century Gothic"/>
                <w:sz w:val="28"/>
                <w:szCs w:val="28"/>
              </w:rPr>
              <w:t>2.)</w:t>
            </w:r>
            <w:r>
              <w:rPr>
                <w:rFonts w:ascii="Century Gothic" w:hAnsi="Century Gothic"/>
                <w:sz w:val="28"/>
                <w:szCs w:val="28"/>
              </w:rPr>
              <w:t xml:space="preserve"> </w:t>
            </w:r>
            <w:r w:rsidR="0025569A" w:rsidRPr="004022BD">
              <w:rPr>
                <w:rFonts w:ascii="Century Gothic" w:hAnsi="Century Gothic"/>
                <w:position w:val="-28"/>
                <w:sz w:val="28"/>
                <w:szCs w:val="28"/>
              </w:rPr>
              <w:object w:dxaOrig="1960" w:dyaOrig="720">
                <v:shape id="_x0000_i1118" type="#_x0000_t75" style="width:222.2pt;height:81.95pt" o:ole="">
                  <v:imagedata r:id="rId8" o:title=""/>
                </v:shape>
                <o:OLEObject Type="Embed" ProgID="Equation.DSMT4" ShapeID="_x0000_i1118" DrawAspect="Content" ObjectID="_1571226020" r:id="rId9"/>
              </w:object>
            </w: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C35579" w:rsidRPr="004022BD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Domain: 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</w:t>
            </w:r>
          </w:p>
          <w:p w:rsidR="00C35579" w:rsidRPr="004022BD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C35579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C35579" w:rsidRPr="004022BD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Horizontal Asymptote: 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</w:t>
            </w:r>
          </w:p>
          <w:p w:rsidR="00C35579" w:rsidRPr="004022BD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C35579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C35579" w:rsidRPr="004022BD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Range: __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</w:t>
            </w:r>
          </w:p>
          <w:p w:rsidR="00C35579" w:rsidRPr="004022BD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C35579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C35579" w:rsidRPr="004022BD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X-Intercept; 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</w:p>
          <w:p w:rsidR="00C35579" w:rsidRPr="004022BD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C35579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C35579" w:rsidRPr="004022BD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Y-Intercept: 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</w:p>
          <w:p w:rsidR="00C35579" w:rsidRPr="004022BD" w:rsidRDefault="00C35579" w:rsidP="00C35579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C35579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C35579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Interval of Increase or Decrease: </w:t>
            </w:r>
          </w:p>
          <w:p w:rsidR="00C35579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C35579" w:rsidRPr="004022BD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</w:t>
            </w: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</w:t>
            </w:r>
          </w:p>
          <w:p w:rsidR="00C35579" w:rsidRPr="004022BD" w:rsidRDefault="00C35579" w:rsidP="00C35579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C35579" w:rsidRDefault="00C35579" w:rsidP="00C35579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C35579" w:rsidRDefault="00C35579" w:rsidP="00C35579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End Behavior: </w:t>
            </w:r>
            <w:r w:rsidRPr="004022BD">
              <w:rPr>
                <w:rFonts w:ascii="Century Gothic" w:hAnsi="Century Gothic" w:cs="Pea Noodle Parlor"/>
                <w:bCs/>
                <w:color w:val="000000"/>
                <w:position w:val="-28"/>
                <w:sz w:val="28"/>
                <w:szCs w:val="28"/>
              </w:rPr>
              <w:object w:dxaOrig="2700" w:dyaOrig="680">
                <v:shape id="_x0000_i1116" type="#_x0000_t75" style="width:252pt;height:62.05pt" o:ole="">
                  <v:imagedata r:id="rId6" o:title=""/>
                </v:shape>
                <o:OLEObject Type="Embed" ProgID="Equation.DSMT4" ShapeID="_x0000_i1116" DrawAspect="Content" ObjectID="_1571226021" r:id="rId10"/>
              </w:object>
            </w:r>
          </w:p>
          <w:p w:rsidR="0025569A" w:rsidRDefault="0025569A" w:rsidP="00C35579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25569A" w:rsidRDefault="0025569A" w:rsidP="00C35579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25569A" w:rsidRDefault="0025569A" w:rsidP="00C35579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25569A" w:rsidRDefault="0025569A" w:rsidP="00C35579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rPr>
                <w:rFonts w:ascii="Century Gothic" w:hAnsi="Century Gothic"/>
                <w:sz w:val="28"/>
                <w:szCs w:val="28"/>
              </w:rPr>
            </w:pPr>
          </w:p>
        </w:tc>
      </w:tr>
      <w:tr w:rsidR="004022BD" w:rsidRPr="004022BD" w:rsidTr="00C35579">
        <w:tc>
          <w:tcPr>
            <w:tcW w:w="5395" w:type="dxa"/>
          </w:tcPr>
          <w:p w:rsidR="004022BD" w:rsidRDefault="0025569A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lastRenderedPageBreak/>
              <w:t>3</w:t>
            </w:r>
            <w:r w:rsidR="004022BD" w:rsidRPr="004022BD">
              <w:rPr>
                <w:rFonts w:ascii="Century Gothic" w:hAnsi="Century Gothic"/>
                <w:sz w:val="28"/>
                <w:szCs w:val="28"/>
              </w:rPr>
              <w:t>.)</w:t>
            </w:r>
          </w:p>
          <w:p w:rsidR="0050196C" w:rsidRDefault="0025569A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303EF740" wp14:editId="3908AF6C">
                  <wp:extent cx="3288665" cy="2331085"/>
                  <wp:effectExtent l="0" t="0" r="698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8665" cy="23310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0196C" w:rsidRDefault="0050196C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Domain: ________</w:t>
            </w:r>
            <w:r w:rsidR="0050196C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</w:t>
            </w: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Horizontal Asymptote: ______</w:t>
            </w:r>
            <w:r w:rsidR="0050196C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</w:t>
            </w: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Range: _______________</w:t>
            </w:r>
            <w:r w:rsidR="0050196C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 </w:t>
            </w: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X-Intercept; ____________</w:t>
            </w:r>
            <w:r w:rsidR="0050196C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</w:t>
            </w: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Y-Intercept: ____________</w:t>
            </w:r>
            <w:r w:rsidR="0050196C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</w:t>
            </w:r>
          </w:p>
          <w:p w:rsidR="004022BD" w:rsidRPr="004022BD" w:rsidRDefault="004022BD" w:rsidP="004022B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50196C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Interval of Increase or Decrease: </w:t>
            </w:r>
          </w:p>
          <w:p w:rsidR="0050196C" w:rsidRDefault="0050196C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50196C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_</w:t>
            </w:r>
            <w:r w:rsidR="004022BD"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_____</w:t>
            </w: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rPr>
                <w:rFonts w:ascii="Century Gothic" w:hAnsi="Century Gothic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End Behavior: </w:t>
            </w:r>
            <w:r w:rsidRPr="004022BD">
              <w:rPr>
                <w:rFonts w:ascii="Century Gothic" w:hAnsi="Century Gothic" w:cs="Pea Noodle Parlor"/>
                <w:bCs/>
                <w:color w:val="000000"/>
                <w:position w:val="-28"/>
                <w:sz w:val="28"/>
                <w:szCs w:val="28"/>
              </w:rPr>
              <w:object w:dxaOrig="2700" w:dyaOrig="680">
                <v:shape id="_x0000_i1119" type="#_x0000_t75" style="width:252pt;height:62.05pt" o:ole="">
                  <v:imagedata r:id="rId6" o:title=""/>
                </v:shape>
                <o:OLEObject Type="Embed" ProgID="Equation.DSMT4" ShapeID="_x0000_i1119" DrawAspect="Content" ObjectID="_1571226022" r:id="rId12"/>
              </w:object>
            </w:r>
          </w:p>
        </w:tc>
        <w:tc>
          <w:tcPr>
            <w:tcW w:w="5395" w:type="dxa"/>
          </w:tcPr>
          <w:p w:rsidR="004022BD" w:rsidRDefault="0025569A">
            <w:pPr>
              <w:rPr>
                <w:rFonts w:ascii="Century Gothic" w:hAnsi="Century Gothic"/>
                <w:sz w:val="28"/>
                <w:szCs w:val="28"/>
              </w:rPr>
            </w:pPr>
            <w:r>
              <w:rPr>
                <w:rFonts w:ascii="Century Gothic" w:hAnsi="Century Gothic"/>
                <w:sz w:val="28"/>
                <w:szCs w:val="28"/>
              </w:rPr>
              <w:t>4</w:t>
            </w:r>
            <w:r w:rsidR="004022BD" w:rsidRPr="004022BD">
              <w:rPr>
                <w:rFonts w:ascii="Century Gothic" w:hAnsi="Century Gothic"/>
                <w:sz w:val="28"/>
                <w:szCs w:val="28"/>
              </w:rPr>
              <w:t>.)</w:t>
            </w:r>
          </w:p>
          <w:p w:rsidR="0050196C" w:rsidRDefault="0050196C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50196C" w:rsidRDefault="0025569A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3ED02DC7" wp14:editId="40BD23A9">
                  <wp:extent cx="3288665" cy="1633855"/>
                  <wp:effectExtent l="0" t="0" r="6985" b="444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8665" cy="16338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Domain: ______</w:t>
            </w:r>
            <w:r w:rsidR="0050196C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</w:t>
            </w: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50196C" w:rsidRPr="004022BD" w:rsidRDefault="0050196C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Horizontal Asymptote: _____</w:t>
            </w:r>
            <w:r w:rsidR="0050196C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</w:t>
            </w: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50196C" w:rsidRPr="004022BD" w:rsidRDefault="0050196C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Range: ______________</w:t>
            </w:r>
            <w:r w:rsidR="0050196C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</w:t>
            </w: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_ </w:t>
            </w: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50196C" w:rsidRPr="004022BD" w:rsidRDefault="0050196C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X-Intercept; ____________</w:t>
            </w:r>
            <w:r w:rsidR="0050196C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</w:t>
            </w: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50196C" w:rsidRPr="004022BD" w:rsidRDefault="0050196C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Y-Intercept: ____________</w:t>
            </w:r>
            <w:r w:rsidR="0050196C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</w:t>
            </w:r>
          </w:p>
          <w:p w:rsidR="004022BD" w:rsidRDefault="004022BD" w:rsidP="004022B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50196C" w:rsidRPr="004022BD" w:rsidRDefault="0050196C" w:rsidP="004022BD">
            <w:pPr>
              <w:rPr>
                <w:rFonts w:ascii="Century Gothic" w:hAnsi="Century Gothic"/>
                <w:sz w:val="28"/>
                <w:szCs w:val="28"/>
              </w:rPr>
            </w:pPr>
          </w:p>
          <w:p w:rsidR="0050196C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Interval of Increase or Decrease: </w:t>
            </w:r>
          </w:p>
          <w:p w:rsidR="0050196C" w:rsidRDefault="0050196C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Pr="004022BD" w:rsidRDefault="0050196C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_</w:t>
            </w:r>
            <w:r w:rsidR="004022BD"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>____________________</w:t>
            </w:r>
          </w:p>
          <w:p w:rsidR="004022BD" w:rsidRDefault="004022BD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50196C" w:rsidRPr="004022BD" w:rsidRDefault="0050196C" w:rsidP="004022BD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4022BD" w:rsidRDefault="004022BD" w:rsidP="004022B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  <w:r w:rsidRPr="004022BD"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  <w:t xml:space="preserve">End Behavior: </w:t>
            </w:r>
            <w:r w:rsidRPr="004022BD">
              <w:rPr>
                <w:rFonts w:ascii="Century Gothic" w:hAnsi="Century Gothic" w:cs="Pea Noodle Parlor"/>
                <w:bCs/>
                <w:color w:val="000000"/>
                <w:position w:val="-28"/>
                <w:sz w:val="28"/>
                <w:szCs w:val="28"/>
              </w:rPr>
              <w:object w:dxaOrig="2700" w:dyaOrig="680">
                <v:shape id="_x0000_i1120" type="#_x0000_t75" style="width:252pt;height:62.05pt" o:ole="">
                  <v:imagedata r:id="rId6" o:title=""/>
                </v:shape>
                <o:OLEObject Type="Embed" ProgID="Equation.DSMT4" ShapeID="_x0000_i1120" DrawAspect="Content" ObjectID="_1571226023" r:id="rId14"/>
              </w:object>
            </w:r>
          </w:p>
          <w:p w:rsidR="0025569A" w:rsidRDefault="0025569A" w:rsidP="004022B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25569A" w:rsidRDefault="0025569A" w:rsidP="004022B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25569A" w:rsidRDefault="0025569A" w:rsidP="004022B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25569A" w:rsidRDefault="0025569A" w:rsidP="004022B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25569A" w:rsidRDefault="0025569A" w:rsidP="004022BD">
            <w:pPr>
              <w:rPr>
                <w:rFonts w:ascii="Century Gothic" w:hAnsi="Century Gothic" w:cs="Pea Noodle Parlor"/>
                <w:bCs/>
                <w:color w:val="000000"/>
                <w:sz w:val="28"/>
                <w:szCs w:val="28"/>
              </w:rPr>
            </w:pPr>
          </w:p>
          <w:p w:rsidR="0025569A" w:rsidRPr="004022BD" w:rsidRDefault="0025569A" w:rsidP="004022BD">
            <w:pPr>
              <w:rPr>
                <w:rFonts w:ascii="Century Gothic" w:hAnsi="Century Gothic"/>
                <w:sz w:val="28"/>
                <w:szCs w:val="28"/>
              </w:rPr>
            </w:pPr>
            <w:bookmarkStart w:id="0" w:name="_GoBack"/>
            <w:bookmarkEnd w:id="0"/>
          </w:p>
        </w:tc>
      </w:tr>
    </w:tbl>
    <w:p w:rsidR="004022BD" w:rsidRPr="004022BD" w:rsidRDefault="004022BD">
      <w:pPr>
        <w:rPr>
          <w:rFonts w:ascii="Century Gothic" w:hAnsi="Century Gothic"/>
          <w:sz w:val="28"/>
          <w:szCs w:val="28"/>
        </w:rPr>
      </w:pPr>
    </w:p>
    <w:sectPr w:rsidR="004022BD" w:rsidRPr="004022BD" w:rsidSect="004022B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ea Noodle Parlor">
    <w:panose1 w:val="02000000000000000000"/>
    <w:charset w:val="00"/>
    <w:family w:val="auto"/>
    <w:pitch w:val="variable"/>
    <w:sig w:usb0="A00002AF" w:usb1="500078FB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22BD"/>
    <w:rsid w:val="0025569A"/>
    <w:rsid w:val="002A2AD4"/>
    <w:rsid w:val="004022BD"/>
    <w:rsid w:val="0050196C"/>
    <w:rsid w:val="00521E05"/>
    <w:rsid w:val="00AE5293"/>
    <w:rsid w:val="00C355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0DE8A8"/>
  <w15:chartTrackingRefBased/>
  <w15:docId w15:val="{7E9F2B39-8C98-445D-9BCC-5EAE28983D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022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022B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0196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196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4.png"/><Relationship Id="rId5" Type="http://schemas.openxmlformats.org/officeDocument/2006/relationships/oleObject" Target="embeddings/oleObject1.bin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3</Pages>
  <Words>229</Words>
  <Characters>1306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2</cp:revision>
  <cp:lastPrinted>2016-03-25T18:18:00Z</cp:lastPrinted>
  <dcterms:created xsi:type="dcterms:W3CDTF">2016-03-25T17:36:00Z</dcterms:created>
  <dcterms:modified xsi:type="dcterms:W3CDTF">2017-11-03T18:51:00Z</dcterms:modified>
</cp:coreProperties>
</file>